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20" r:id="rId1"/>
    <p:sldMasterId id="2147483732" r:id="rId2"/>
  </p:sldMasterIdLst>
  <p:notesMasterIdLst>
    <p:notesMasterId r:id="rId36"/>
  </p:notesMasterIdLst>
  <p:sldIdLst>
    <p:sldId id="262" r:id="rId3"/>
    <p:sldId id="263" r:id="rId4"/>
    <p:sldId id="283" r:id="rId5"/>
    <p:sldId id="289" r:id="rId6"/>
    <p:sldId id="282" r:id="rId7"/>
    <p:sldId id="306" r:id="rId8"/>
    <p:sldId id="308" r:id="rId9"/>
    <p:sldId id="312" r:id="rId10"/>
    <p:sldId id="313" r:id="rId11"/>
    <p:sldId id="315" r:id="rId12"/>
    <p:sldId id="288" r:id="rId13"/>
    <p:sldId id="343" r:id="rId14"/>
    <p:sldId id="317" r:id="rId15"/>
    <p:sldId id="321" r:id="rId16"/>
    <p:sldId id="320" r:id="rId17"/>
    <p:sldId id="319" r:id="rId18"/>
    <p:sldId id="322" r:id="rId19"/>
    <p:sldId id="323" r:id="rId20"/>
    <p:sldId id="272" r:id="rId21"/>
    <p:sldId id="324" r:id="rId22"/>
    <p:sldId id="314" r:id="rId23"/>
    <p:sldId id="325" r:id="rId24"/>
    <p:sldId id="328" r:id="rId25"/>
    <p:sldId id="336" r:id="rId26"/>
    <p:sldId id="327" r:id="rId27"/>
    <p:sldId id="337" r:id="rId28"/>
    <p:sldId id="332" r:id="rId29"/>
    <p:sldId id="333" r:id="rId30"/>
    <p:sldId id="341" r:id="rId31"/>
    <p:sldId id="342" r:id="rId32"/>
    <p:sldId id="340" r:id="rId33"/>
    <p:sldId id="293" r:id="rId34"/>
    <p:sldId id="273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5" autoAdjust="0"/>
    <p:restoredTop sz="94660"/>
  </p:normalViewPr>
  <p:slideViewPr>
    <p:cSldViewPr>
      <p:cViewPr varScale="1">
        <p:scale>
          <a:sx n="110" d="100"/>
          <a:sy n="110" d="100"/>
        </p:scale>
        <p:origin x="595" y="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DA20D5-1F01-485B-A57D-4029C91332E2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744F0-AECB-48AF-B567-DE82D307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9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2286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8859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114550"/>
            <a:ext cx="6400800" cy="1314450"/>
          </a:xfrm>
        </p:spPr>
        <p:txBody>
          <a:bodyPr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1815084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Oval 12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285750"/>
            <a:ext cx="7772400" cy="1314450"/>
          </a:xfrm>
        </p:spPr>
        <p:txBody>
          <a:bodyPr anchor="b"/>
          <a:lstStyle>
            <a:lvl1pPr>
              <a:defRPr sz="315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0400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9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802505" y="2458593"/>
            <a:ext cx="468401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6839712" y="2194322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6934200" y="2265188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2257426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553200" cy="43660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28601"/>
            <a:ext cx="14478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5800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8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71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3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7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65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07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2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769779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145286"/>
            <a:ext cx="850392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155574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150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20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9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4288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1714500"/>
            <a:ext cx="8833104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06764"/>
            <a:ext cx="8833104" cy="160477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057400"/>
            <a:ext cx="6480174" cy="1254919"/>
          </a:xfrm>
        </p:spPr>
        <p:txBody>
          <a:bodyPr anchor="t"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18288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Oval 9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00050"/>
            <a:ext cx="7772400" cy="1143000"/>
          </a:xfrm>
        </p:spPr>
        <p:txBody>
          <a:bodyPr anchor="b"/>
          <a:lstStyle>
            <a:lvl1pPr algn="ctr">
              <a:buNone/>
              <a:defRPr sz="315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252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480745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1" y="1181739"/>
            <a:ext cx="8921" cy="3614668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60194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1650206"/>
            <a:ext cx="0" cy="3140964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0858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/>
          <p:nvPr/>
        </p:nvSpPr>
        <p:spPr>
          <a:xfrm>
            <a:off x="152400" y="1028700"/>
            <a:ext cx="8833104" cy="6858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4793742"/>
            <a:ext cx="8833104" cy="233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4040188" cy="549731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1650" b="1" dirty="0" smtClean="0">
                <a:solidFill>
                  <a:srgbClr val="FFFFFF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1" y="1143000"/>
            <a:ext cx="4041775" cy="54864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1650" b="1"/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4807458"/>
            <a:ext cx="35814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96012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1853537"/>
            <a:ext cx="4041648" cy="286380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1853537"/>
            <a:ext cx="4038600" cy="286664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7" name="Oval 26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781812"/>
            <a:ext cx="457200" cy="330994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777015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7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18872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4743450"/>
            <a:ext cx="609600" cy="330993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12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14300"/>
            <a:ext cx="8833104" cy="2286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891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3" name="Rectangle 12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2362200" cy="742950"/>
          </a:xfrm>
        </p:spPr>
        <p:txBody>
          <a:bodyPr anchor="b">
            <a:noAutofit/>
          </a:bodyPr>
          <a:lstStyle>
            <a:lvl1pPr algn="l">
              <a:buNone/>
              <a:defRPr sz="165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485901"/>
            <a:ext cx="2362200" cy="3108722"/>
          </a:xfrm>
        </p:spPr>
        <p:txBody>
          <a:bodyPr/>
          <a:lstStyle>
            <a:lvl1pPr marL="0" indent="0">
              <a:spcAft>
                <a:spcPts val="750"/>
              </a:spcAft>
              <a:buNone/>
              <a:defRPr sz="1200">
                <a:solidFill>
                  <a:srgbClr val="FFFFFF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514350"/>
            <a:ext cx="5638800" cy="4057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383280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6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14300"/>
            <a:ext cx="8833104" cy="22631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2" name="Oval 11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Oval 12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3771900"/>
            <a:ext cx="5867400" cy="914400"/>
          </a:xfrm>
        </p:spPr>
        <p:txBody>
          <a:bodyPr anchor="t">
            <a:noAutofit/>
          </a:bodyPr>
          <a:lstStyle>
            <a:lvl1pPr algn="l">
              <a:buNone/>
              <a:defRPr sz="18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457200"/>
            <a:ext cx="5867400" cy="3200400"/>
          </a:xfrm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742950"/>
            <a:ext cx="2438400" cy="3943350"/>
          </a:xfrm>
        </p:spPr>
        <p:txBody>
          <a:bodyPr/>
          <a:lstStyle>
            <a:lvl1pPr marL="0" indent="0">
              <a:spcAft>
                <a:spcPts val="750"/>
              </a:spcAft>
              <a:buFontTx/>
              <a:buNone/>
              <a:defRPr sz="1200">
                <a:solidFill>
                  <a:srgbClr val="FFFFFF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480373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584448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1"/>
            <a:ext cx="9144000" cy="104502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4803738"/>
            <a:ext cx="3044952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05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4808136"/>
            <a:ext cx="35814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9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957557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Oval 11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780131"/>
            <a:ext cx="457200" cy="330994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2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8534400" cy="34495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87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2475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20574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1650" kern="1200">
          <a:solidFill>
            <a:schemeClr val="tx2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1500" kern="1200">
          <a:solidFill>
            <a:schemeClr val="tx2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77340" indent="-13716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83080" indent="-13716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05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slide" Target="slide21.xml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slide" Target="slide19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slide" Target="slide24.xml"/><Relationship Id="rId18" Type="http://schemas.openxmlformats.org/officeDocument/2006/relationships/slide" Target="slide29.xml"/><Relationship Id="rId3" Type="http://schemas.openxmlformats.org/officeDocument/2006/relationships/image" Target="../media/image25.png"/><Relationship Id="rId21" Type="http://schemas.openxmlformats.org/officeDocument/2006/relationships/slide" Target="slide32.xml"/><Relationship Id="rId7" Type="http://schemas.openxmlformats.org/officeDocument/2006/relationships/image" Target="../media/image27.png"/><Relationship Id="rId12" Type="http://schemas.openxmlformats.org/officeDocument/2006/relationships/slide" Target="slide23.xml"/><Relationship Id="rId17" Type="http://schemas.openxmlformats.org/officeDocument/2006/relationships/slide" Target="slide28.xml"/><Relationship Id="rId2" Type="http://schemas.openxmlformats.org/officeDocument/2006/relationships/image" Target="../media/image24.jpeg"/><Relationship Id="rId16" Type="http://schemas.openxmlformats.org/officeDocument/2006/relationships/slide" Target="slide27.xml"/><Relationship Id="rId20" Type="http://schemas.openxmlformats.org/officeDocument/2006/relationships/image" Target="../media/image22.gif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11" Type="http://schemas.openxmlformats.org/officeDocument/2006/relationships/slide" Target="slide22.xml"/><Relationship Id="rId5" Type="http://schemas.openxmlformats.org/officeDocument/2006/relationships/image" Target="../media/image26.png"/><Relationship Id="rId15" Type="http://schemas.openxmlformats.org/officeDocument/2006/relationships/slide" Target="slide26.xml"/><Relationship Id="rId23" Type="http://schemas.openxmlformats.org/officeDocument/2006/relationships/slide" Target="slide31.xml"/><Relationship Id="rId10" Type="http://schemas.microsoft.com/office/2007/relationships/hdphoto" Target="../media/hdphoto10.wdp"/><Relationship Id="rId19" Type="http://schemas.openxmlformats.org/officeDocument/2006/relationships/image" Target="../media/image23.png"/><Relationship Id="rId4" Type="http://schemas.microsoft.com/office/2007/relationships/hdphoto" Target="../media/hdphoto7.wdp"/><Relationship Id="rId9" Type="http://schemas.openxmlformats.org/officeDocument/2006/relationships/image" Target="../media/image28.png"/><Relationship Id="rId14" Type="http://schemas.openxmlformats.org/officeDocument/2006/relationships/slide" Target="slide25.xml"/><Relationship Id="rId22" Type="http://schemas.openxmlformats.org/officeDocument/2006/relationships/slide" Target="slide3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openxmlformats.org/officeDocument/2006/relationships/slide" Target="slide2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5" Type="http://schemas.openxmlformats.org/officeDocument/2006/relationships/image" Target="../media/image30.png"/><Relationship Id="rId4" Type="http://schemas.openxmlformats.org/officeDocument/2006/relationships/image" Target="../media/image29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microsoft.com/office/2007/relationships/hdphoto" Target="../media/hdphoto11.wdp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microsoft.com/office/2007/relationships/hdphoto" Target="../media/hdphoto11.wdp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1.wdp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0.png"/><Relationship Id="rId10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microsoft.com/office/2007/relationships/hdphoto" Target="../media/hdphoto11.wdp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0.png"/><Relationship Id="rId10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microsoft.com/office/2007/relationships/hdphoto" Target="../media/hdphoto1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0.png"/><Relationship Id="rId10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microsoft.com/office/2007/relationships/hdphoto" Target="../media/hdphoto11.wdp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0.png"/><Relationship Id="rId10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microsoft.com/office/2007/relationships/hdphoto" Target="../media/hdphoto11.wdp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0.png"/><Relationship Id="rId10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microsoft.com/office/2007/relationships/hdphoto" Target="../media/hdphoto11.wdp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0.png"/><Relationship Id="rId10" Type="http://schemas.openxmlformats.org/officeDocument/2006/relationships/image" Target="../media/image3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microsoft.com/office/2007/relationships/hdphoto" Target="../media/hdphoto1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0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236678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60" y="2102213"/>
            <a:ext cx="2786743" cy="143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910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489975" y="629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4424221-24FB-4E5B-9762-33B54FBB32D9}"/>
              </a:ext>
            </a:extLst>
          </p:cNvPr>
          <p:cNvSpPr txBox="1"/>
          <p:nvPr/>
        </p:nvSpPr>
        <p:spPr>
          <a:xfrm>
            <a:off x="152400" y="742950"/>
            <a:ext cx="8534400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3: </a:t>
            </a:r>
            <a:r>
              <a:rPr lang="vi-VN" sz="2800" dirty="0" err="1">
                <a:latin typeface="+mj-lt"/>
              </a:rPr>
              <a:t>Tí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uấ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à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ắ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An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nh</a:t>
            </a:r>
            <a:r>
              <a:rPr lang="vi-VN" sz="2800" dirty="0">
                <a:latin typeface="+mj-lt"/>
              </a:rPr>
              <a:t> trong </a:t>
            </a:r>
            <a:r>
              <a:rPr lang="vi-VN" sz="2800" dirty="0" err="1">
                <a:latin typeface="+mj-lt"/>
              </a:rPr>
              <a:t>trò</a:t>
            </a:r>
            <a:r>
              <a:rPr lang="vi-VN" sz="2800" dirty="0">
                <a:latin typeface="+mj-lt"/>
              </a:rPr>
              <a:t> chơi ở trang 90.</a:t>
            </a:r>
            <a:endParaRPr lang="en-US" sz="2800" dirty="0">
              <a:latin typeface="+mj-lt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942227A-30F8-4B35-A39C-3C6A466B99C9}"/>
              </a:ext>
            </a:extLst>
          </p:cNvPr>
          <p:cNvSpPr txBox="1"/>
          <p:nvPr/>
        </p:nvSpPr>
        <p:spPr>
          <a:xfrm>
            <a:off x="228600" y="1833529"/>
            <a:ext cx="82296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B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(A) = P(B) =  </a:t>
            </a: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085F8B5-9BCB-446D-B16D-2D99BB76B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1683"/>
              </p:ext>
            </p:extLst>
          </p:nvPr>
        </p:nvGraphicFramePr>
        <p:xfrm>
          <a:off x="2092115" y="3523729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115" y="3523729"/>
                        <a:ext cx="30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86AC7D33-2A7A-48D7-A676-0FB77A5A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68493"/>
              </p:ext>
            </p:extLst>
          </p:nvPr>
        </p:nvGraphicFramePr>
        <p:xfrm>
          <a:off x="7467600" y="4279404"/>
          <a:ext cx="304799" cy="78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085F8B5-9BCB-446D-B16D-2D99BB76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4279404"/>
                        <a:ext cx="304799" cy="78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2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13888" y="133350"/>
            <a:ext cx="208762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THỰC HÀNH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F6FD1A7-708D-4696-8856-1E865303A98A}"/>
              </a:ext>
            </a:extLst>
          </p:cNvPr>
          <p:cNvSpPr txBox="1"/>
          <p:nvPr/>
        </p:nvSpPr>
        <p:spPr>
          <a:xfrm>
            <a:off x="152399" y="742950"/>
            <a:ext cx="3886199" cy="40934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4: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10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kíc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ướ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giống</a:t>
            </a:r>
            <a:r>
              <a:rPr lang="vi-VN" sz="2000" dirty="0">
                <a:latin typeface="+mj-lt"/>
              </a:rPr>
              <a:t> nhau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1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10. 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gẫu</a:t>
            </a:r>
            <a:r>
              <a:rPr lang="vi-VN" sz="2000" dirty="0">
                <a:latin typeface="+mj-lt"/>
              </a:rPr>
              <a:t> nhiên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.</a:t>
            </a:r>
          </a:p>
          <a:p>
            <a:r>
              <a:rPr lang="vi-VN" sz="2000" dirty="0">
                <a:latin typeface="+mj-lt"/>
              </a:rPr>
              <a:t>a)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nêu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iể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ần</a:t>
            </a:r>
            <a:r>
              <a:rPr lang="vi-VN" sz="2000" dirty="0">
                <a:latin typeface="+mj-lt"/>
              </a:rPr>
              <a:t> lưu ý khi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liên quan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oạ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ộng</a:t>
            </a:r>
            <a:r>
              <a:rPr lang="vi-VN" sz="2000" dirty="0">
                <a:latin typeface="+mj-lt"/>
              </a:rPr>
              <a:t> trên.</a:t>
            </a:r>
          </a:p>
          <a:p>
            <a:r>
              <a:rPr lang="vi-VN" sz="2000" dirty="0">
                <a:latin typeface="+mj-lt"/>
              </a:rPr>
              <a:t>b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A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9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A.</a:t>
            </a:r>
          </a:p>
          <a:p>
            <a:r>
              <a:rPr lang="vi-VN" sz="2000" dirty="0">
                <a:latin typeface="+mj-lt"/>
              </a:rPr>
              <a:t>c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B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hỏ</a:t>
            </a:r>
            <a:r>
              <a:rPr lang="vi-VN" sz="2000" dirty="0">
                <a:latin typeface="+mj-lt"/>
              </a:rPr>
              <a:t> hơn 11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B.</a:t>
            </a:r>
            <a:endParaRPr lang="en-US" sz="2000" dirty="0"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71A5F7B-DEA7-468F-8A8E-410029E72014}"/>
              </a:ext>
            </a:extLst>
          </p:cNvPr>
          <p:cNvSpPr txBox="1"/>
          <p:nvPr/>
        </p:nvSpPr>
        <p:spPr>
          <a:xfrm>
            <a:off x="4438996" y="589061"/>
            <a:ext cx="39624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ăm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</a:p>
          <a:p>
            <a:pPr>
              <a:lnSpc>
                <a:spcPct val="150000"/>
              </a:lnSpc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như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1.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DC522050-046C-4166-9464-47170EBA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40913"/>
              </p:ext>
            </p:extLst>
          </p:nvPr>
        </p:nvGraphicFramePr>
        <p:xfrm>
          <a:off x="5715000" y="3028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6A47D719-F683-4599-981E-65F80080B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028950"/>
                        <a:ext cx="3048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3F767396-1361-4EDA-8E9D-7CAD745D41CF}"/>
              </a:ext>
            </a:extLst>
          </p:cNvPr>
          <p:cNvCxnSpPr/>
          <p:nvPr/>
        </p:nvCxnSpPr>
        <p:spPr>
          <a:xfrm>
            <a:off x="4191000" y="742949"/>
            <a:ext cx="0" cy="42473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2763" y="38040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BDCC175-D68E-4760-B67A-66E396F26F64}"/>
              </a:ext>
            </a:extLst>
          </p:cNvPr>
          <p:cNvSpPr txBox="1"/>
          <p:nvPr/>
        </p:nvSpPr>
        <p:spPr>
          <a:xfrm>
            <a:off x="138112" y="471428"/>
            <a:ext cx="4129088" cy="2862322"/>
          </a:xfrm>
          <a:prstGeom prst="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o ở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ể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o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ẫ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iên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ằ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ă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5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ề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ư nh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0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'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í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''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2874C7F-9637-4A28-B02B-4EC9D31788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4694" y="471428"/>
            <a:ext cx="4342106" cy="2394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97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9995" y="119348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4163DD-972E-4888-9C08-AE0D36B89F2E}"/>
              </a:ext>
            </a:extLst>
          </p:cNvPr>
          <p:cNvSpPr txBox="1"/>
          <p:nvPr/>
        </p:nvSpPr>
        <p:spPr>
          <a:xfrm>
            <a:off x="152400" y="644981"/>
            <a:ext cx="8534400" cy="353943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Bài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1 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SGK/ 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93 </a:t>
            </a:r>
            <a:r>
              <a:rPr lang="vi-VN" sz="2800" dirty="0" err="1">
                <a:latin typeface="+mj-lt"/>
              </a:rPr>
              <a:t>Mộ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ấm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ì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ò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ược</a:t>
            </a:r>
            <a:r>
              <a:rPr lang="vi-VN" sz="2800" dirty="0">
                <a:latin typeface="+mj-lt"/>
              </a:rPr>
              <a:t> chia </a:t>
            </a:r>
            <a:r>
              <a:rPr lang="vi-VN" sz="2800" dirty="0" err="1">
                <a:latin typeface="+mj-lt"/>
              </a:rPr>
              <a:t>thành</a:t>
            </a:r>
            <a:r>
              <a:rPr lang="vi-VN" sz="2800" dirty="0">
                <a:latin typeface="+mj-lt"/>
              </a:rPr>
              <a:t> 6 </a:t>
            </a:r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ằng</a:t>
            </a:r>
            <a:r>
              <a:rPr lang="vi-VN" sz="2800" dirty="0">
                <a:latin typeface="+mj-lt"/>
              </a:rPr>
              <a:t> nhau như </a:t>
            </a:r>
            <a:r>
              <a:rPr lang="vi-VN" sz="2800" dirty="0" err="1">
                <a:latin typeface="+mj-lt"/>
              </a:rPr>
              <a:t>Hình</a:t>
            </a:r>
            <a:r>
              <a:rPr lang="vi-VN" sz="2800" dirty="0">
                <a:latin typeface="+mj-lt"/>
              </a:rPr>
              <a:t> 1.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Minh </a:t>
            </a:r>
            <a:r>
              <a:rPr lang="vi-VN" sz="2800" dirty="0" err="1">
                <a:latin typeface="+mj-lt"/>
              </a:rPr>
              <a:t>đặ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ấm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ằm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ẳng</a:t>
            </a:r>
            <a:r>
              <a:rPr lang="vi-VN" sz="2800" dirty="0">
                <a:latin typeface="+mj-lt"/>
              </a:rPr>
              <a:t> trên </a:t>
            </a:r>
            <a:r>
              <a:rPr lang="vi-VN" sz="2800" dirty="0" err="1">
                <a:latin typeface="+mj-lt"/>
              </a:rPr>
              <a:t>bàn</a:t>
            </a:r>
            <a:r>
              <a:rPr lang="vi-VN" sz="2800" dirty="0">
                <a:latin typeface="+mj-lt"/>
              </a:rPr>
              <a:t>, quay </a:t>
            </a:r>
            <a:r>
              <a:rPr lang="vi-VN" sz="2800" dirty="0" err="1">
                <a:latin typeface="+mj-lt"/>
              </a:rPr>
              <a:t>mũi</a:t>
            </a:r>
            <a:r>
              <a:rPr lang="vi-VN" sz="2800" dirty="0">
                <a:latin typeface="+mj-lt"/>
              </a:rPr>
              <a:t> tên ở tâm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quan </a:t>
            </a:r>
            <a:r>
              <a:rPr lang="vi-VN" sz="2800" dirty="0" err="1">
                <a:latin typeface="+mj-lt"/>
              </a:rPr>
              <a:t>sát</a:t>
            </a:r>
            <a:r>
              <a:rPr lang="vi-VN" sz="2800" dirty="0">
                <a:latin typeface="+mj-lt"/>
              </a:rPr>
              <a:t> xem khi </a:t>
            </a:r>
            <a:r>
              <a:rPr lang="vi-VN" sz="2800" dirty="0" err="1">
                <a:latin typeface="+mj-lt"/>
              </a:rPr>
              <a:t>dừ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lạ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ì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mũi</a:t>
            </a:r>
            <a:r>
              <a:rPr lang="vi-VN" sz="2800" dirty="0">
                <a:latin typeface="+mj-lt"/>
              </a:rPr>
              <a:t> tên </a:t>
            </a:r>
            <a:r>
              <a:rPr lang="vi-VN" sz="2800" dirty="0" err="1">
                <a:latin typeface="+mj-lt"/>
              </a:rPr>
              <a:t>chỉ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o</a:t>
            </a:r>
            <a:r>
              <a:rPr lang="vi-VN" sz="2800" dirty="0">
                <a:latin typeface="+mj-lt"/>
              </a:rPr>
              <a:t> ô </a:t>
            </a:r>
            <a:r>
              <a:rPr lang="vi-VN" sz="2800" dirty="0" err="1">
                <a:latin typeface="+mj-lt"/>
              </a:rPr>
              <a:t>nào</a:t>
            </a:r>
            <a:r>
              <a:rPr lang="en-US" sz="2800" dirty="0">
                <a:latin typeface="+mj-lt"/>
              </a:rPr>
              <a:t>. </a:t>
            </a:r>
            <a:r>
              <a:rPr lang="vi-VN" sz="2800" dirty="0" err="1">
                <a:latin typeface="+mj-lt"/>
              </a:rPr>
              <a:t>Hãy</a:t>
            </a:r>
            <a:r>
              <a:rPr lang="vi-VN" sz="2800" dirty="0">
                <a:latin typeface="+mj-lt"/>
              </a:rPr>
              <a:t> so </a:t>
            </a:r>
            <a:r>
              <a:rPr lang="vi-VN" sz="2800" dirty="0" err="1">
                <a:latin typeface="+mj-lt"/>
              </a:rPr>
              <a:t>sá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uấ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ảy</a:t>
            </a:r>
            <a:r>
              <a:rPr lang="vi-VN" sz="2800" dirty="0">
                <a:latin typeface="+mj-lt"/>
              </a:rPr>
              <a:t> ra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ố</a:t>
            </a:r>
            <a:r>
              <a:rPr lang="vi-VN" sz="2800" dirty="0">
                <a:latin typeface="+mj-lt"/>
              </a:rPr>
              <a:t> sau:</a:t>
            </a:r>
          </a:p>
          <a:p>
            <a:r>
              <a:rPr lang="vi-VN" sz="2800" dirty="0">
                <a:latin typeface="+mj-lt"/>
              </a:rPr>
              <a:t>A:''Mũi tên </a:t>
            </a:r>
            <a:r>
              <a:rPr lang="vi-VN" sz="2800" dirty="0" err="1">
                <a:latin typeface="+mj-lt"/>
              </a:rPr>
              <a:t>chỉ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o</a:t>
            </a:r>
            <a:r>
              <a:rPr lang="vi-VN" sz="2800" dirty="0">
                <a:latin typeface="+mj-lt"/>
              </a:rPr>
              <a:t> ô </a:t>
            </a:r>
            <a:r>
              <a:rPr lang="vi-VN" sz="2800" dirty="0" err="1">
                <a:latin typeface="+mj-lt"/>
              </a:rPr>
              <a:t>có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màu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ỏ</a:t>
            </a:r>
            <a:r>
              <a:rPr lang="vi-VN" sz="2800" dirty="0">
                <a:latin typeface="+mj-lt"/>
              </a:rPr>
              <a:t>''</a:t>
            </a:r>
          </a:p>
          <a:p>
            <a:r>
              <a:rPr lang="vi-VN" sz="2800" dirty="0">
                <a:latin typeface="+mj-lt"/>
              </a:rPr>
              <a:t>B:''Mũi tên </a:t>
            </a:r>
            <a:r>
              <a:rPr lang="vi-VN" sz="2800" dirty="0" err="1">
                <a:latin typeface="+mj-lt"/>
              </a:rPr>
              <a:t>chỉ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o</a:t>
            </a:r>
            <a:r>
              <a:rPr lang="vi-VN" sz="2800" dirty="0">
                <a:latin typeface="+mj-lt"/>
              </a:rPr>
              <a:t> ô ghi </a:t>
            </a:r>
            <a:r>
              <a:rPr lang="vi-VN" sz="2800" dirty="0" err="1">
                <a:latin typeface="+mj-lt"/>
              </a:rPr>
              <a:t>số</a:t>
            </a:r>
            <a:r>
              <a:rPr lang="vi-VN" sz="2800" dirty="0">
                <a:latin typeface="+mj-lt"/>
              </a:rPr>
              <a:t> 3''</a:t>
            </a:r>
          </a:p>
          <a:p>
            <a:r>
              <a:rPr lang="vi-VN" sz="2800" dirty="0">
                <a:latin typeface="+mj-lt"/>
              </a:rPr>
              <a:t>C:''Mũi tên </a:t>
            </a:r>
            <a:r>
              <a:rPr lang="vi-VN" sz="2800" dirty="0" err="1">
                <a:latin typeface="+mj-lt"/>
              </a:rPr>
              <a:t>chỉ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o</a:t>
            </a:r>
            <a:r>
              <a:rPr lang="vi-VN" sz="2800" dirty="0">
                <a:latin typeface="+mj-lt"/>
              </a:rPr>
              <a:t> ô ghi </a:t>
            </a:r>
            <a:r>
              <a:rPr lang="vi-VN" sz="2800" dirty="0" err="1">
                <a:latin typeface="+mj-lt"/>
              </a:rPr>
              <a:t>số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lớn</a:t>
            </a:r>
            <a:r>
              <a:rPr lang="vi-VN" sz="2800" dirty="0">
                <a:latin typeface="+mj-lt"/>
              </a:rPr>
              <a:t> hơn 2''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969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1290" y="115329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E85E947-BB00-414D-A367-366042E83944}"/>
              </a:ext>
            </a:extLst>
          </p:cNvPr>
          <p:cNvSpPr txBox="1"/>
          <p:nvPr/>
        </p:nvSpPr>
        <p:spPr>
          <a:xfrm>
            <a:off x="457200" y="819150"/>
            <a:ext cx="8305800" cy="2862322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/93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646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590" y="99611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A357E9D-C320-436B-82C7-00703D7D568F}"/>
              </a:ext>
            </a:extLst>
          </p:cNvPr>
          <p:cNvSpPr txBox="1"/>
          <p:nvPr/>
        </p:nvSpPr>
        <p:spPr>
          <a:xfrm>
            <a:off x="242777" y="654017"/>
            <a:ext cx="8382000" cy="2554545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SGK/ 94.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eo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:''Gieo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''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:''Gieo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5''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:''Gieo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466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107351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0B44569-3DCA-4703-A5CB-0E59E60FBA64}"/>
              </a:ext>
            </a:extLst>
          </p:cNvPr>
          <p:cNvSpPr txBox="1"/>
          <p:nvPr/>
        </p:nvSpPr>
        <p:spPr>
          <a:xfrm>
            <a:off x="304800" y="677322"/>
            <a:ext cx="8382000" cy="317009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SGK/94.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a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1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2937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42780" y="135849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SGK/94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êu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/2021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 ở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u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hiên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''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W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''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5437" y="2326482"/>
            <a:ext cx="5572125" cy="278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1589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354" y="7677"/>
            <a:ext cx="6842646" cy="5135823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29250" y="171450"/>
            <a:ext cx="2114550" cy="985151"/>
          </a:xfrm>
          <a:prstGeom prst="rect">
            <a:avLst/>
          </a:prstGeom>
        </p:spPr>
      </p:pic>
      <p:pic>
        <p:nvPicPr>
          <p:cNvPr id="6" name="Ảnh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951" y="995423"/>
            <a:ext cx="2091059" cy="91241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7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514850"/>
            <a:ext cx="1451337" cy="706264"/>
          </a:xfrm>
          <a:prstGeom prst="rect">
            <a:avLst/>
          </a:prstGeom>
        </p:spPr>
      </p:pic>
      <p:pic>
        <p:nvPicPr>
          <p:cNvPr id="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2836981" y="312382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3665222" y="60153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916" y="1905755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30" y="2317674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6059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451733"/>
            <a:ext cx="6400800" cy="569214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ÁNH GI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364" y="1417588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ù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ổng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á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扶董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ũ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óc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朔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nhưng hay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ó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ôm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聖𢶢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hâ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uyề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yế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ờ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ứ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ấ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dân gia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. Ô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em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ợ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ưng cho tinh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ầ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ố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oạ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âm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ứ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uổ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ẻ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" name="Ảnh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239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2: LÀM QUEN VỚI XÁC SUẤT CỦA BIẾN CỐ NGẪU NHIÊN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7576" y="886769"/>
            <a:ext cx="8302752" cy="3429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3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737" y="-13553"/>
            <a:ext cx="6814759" cy="516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577">
            <a:off x="-401963" y="2237428"/>
            <a:ext cx="4964345" cy="293723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28" y="3908202"/>
            <a:ext cx="1563902" cy="1285875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66" y="3482340"/>
            <a:ext cx="1563902" cy="1285875"/>
          </a:xfrm>
          <a:prstGeom prst="rect">
            <a:avLst/>
          </a:prstGeom>
        </p:spPr>
      </p:pic>
      <p:pic>
        <p:nvPicPr>
          <p:cNvPr id="10" name="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61" y="3371654"/>
            <a:ext cx="1563902" cy="1285875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584" y="3992275"/>
            <a:ext cx="1563902" cy="1285875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136" y="3371654"/>
            <a:ext cx="1563902" cy="1285875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8" y="3958779"/>
            <a:ext cx="1563902" cy="1285875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822" y="2650018"/>
            <a:ext cx="1563902" cy="1285875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50" y="3928889"/>
            <a:ext cx="1563902" cy="1285875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61" y="4657530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96" y="4641608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2" y="4660947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83" y="4635213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74" y="4768215"/>
            <a:ext cx="454539" cy="3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1" action="ppaction://hlinksldjump"/>
          </p:cNvPr>
          <p:cNvSpPr/>
          <p:nvPr/>
        </p:nvSpPr>
        <p:spPr>
          <a:xfrm>
            <a:off x="1888309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a2">
            <a:hlinkClick r:id="rId12" action="ppaction://hlinksldjump"/>
          </p:cNvPr>
          <p:cNvSpPr/>
          <p:nvPr/>
        </p:nvSpPr>
        <p:spPr>
          <a:xfrm>
            <a:off x="2516055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a3">
            <a:hlinkClick r:id="rId13" action="ppaction://hlinksldjump"/>
          </p:cNvPr>
          <p:cNvSpPr/>
          <p:nvPr/>
        </p:nvSpPr>
        <p:spPr>
          <a:xfrm>
            <a:off x="318807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a4">
            <a:hlinkClick r:id="rId14" action="ppaction://hlinksldjump"/>
          </p:cNvPr>
          <p:cNvSpPr/>
          <p:nvPr/>
        </p:nvSpPr>
        <p:spPr>
          <a:xfrm>
            <a:off x="3812328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" name="a5">
            <a:hlinkClick r:id="rId15" action="ppaction://hlinksldjump"/>
          </p:cNvPr>
          <p:cNvSpPr/>
          <p:nvPr/>
        </p:nvSpPr>
        <p:spPr>
          <a:xfrm>
            <a:off x="4436586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a6">
            <a:hlinkClick r:id="rId16" action="ppaction://hlinksldjump"/>
          </p:cNvPr>
          <p:cNvSpPr/>
          <p:nvPr/>
        </p:nvSpPr>
        <p:spPr>
          <a:xfrm>
            <a:off x="5060844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9" name="a7">
            <a:hlinkClick r:id="rId17" action="ppaction://hlinksldjump"/>
          </p:cNvPr>
          <p:cNvSpPr/>
          <p:nvPr/>
        </p:nvSpPr>
        <p:spPr>
          <a:xfrm>
            <a:off x="5685102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" name="a8">
            <a:hlinkClick r:id="rId18" action="ppaction://hlinksldjump"/>
          </p:cNvPr>
          <p:cNvSpPr/>
          <p:nvPr/>
        </p:nvSpPr>
        <p:spPr>
          <a:xfrm>
            <a:off x="630936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8</a:t>
            </a:r>
          </a:p>
        </p:txBody>
      </p:sp>
      <p:pic>
        <p:nvPicPr>
          <p:cNvPr id="31" name="Mode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30" y="112883"/>
            <a:ext cx="707591" cy="523617"/>
          </a:xfrm>
          <a:prstGeom prst="rect">
            <a:avLst/>
          </a:prstGeom>
        </p:spPr>
      </p:pic>
      <p:pic>
        <p:nvPicPr>
          <p:cNvPr id="4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24" y="11496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63" y="979282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34" y="180594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333" y="33718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17" y="30468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010" y="289515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23" y="16331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24" y="1657350"/>
            <a:ext cx="1157875" cy="138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Mode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322" y="143795"/>
            <a:ext cx="661688" cy="489649"/>
          </a:xfrm>
          <a:prstGeom prst="rect">
            <a:avLst/>
          </a:prstGeom>
        </p:spPr>
      </p:pic>
      <p:sp>
        <p:nvSpPr>
          <p:cNvPr id="54" name="a8">
            <a:hlinkClick r:id="rId22" action="ppaction://hlinksldjump"/>
            <a:extLst>
              <a:ext uri="{FF2B5EF4-FFF2-40B4-BE49-F238E27FC236}">
                <a16:creationId xmlns:a16="http://schemas.microsoft.com/office/drawing/2014/main" id="{2BDB128B-4BFA-4D68-AD54-76CD712B6B9A}"/>
              </a:ext>
            </a:extLst>
          </p:cNvPr>
          <p:cNvSpPr/>
          <p:nvPr/>
        </p:nvSpPr>
        <p:spPr>
          <a:xfrm>
            <a:off x="3211693" y="773625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9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8">
            <a:hlinkClick r:id="rId23" action="ppaction://hlinksldjump"/>
            <a:extLst>
              <a:ext uri="{FF2B5EF4-FFF2-40B4-BE49-F238E27FC236}">
                <a16:creationId xmlns:a16="http://schemas.microsoft.com/office/drawing/2014/main" id="{E07B9784-3DEB-4180-A467-1B57748A278E}"/>
              </a:ext>
            </a:extLst>
          </p:cNvPr>
          <p:cNvSpPr/>
          <p:nvPr/>
        </p:nvSpPr>
        <p:spPr>
          <a:xfrm>
            <a:off x="4367622" y="773624"/>
            <a:ext cx="693222" cy="5991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0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" name="8">
            <a:extLst>
              <a:ext uri="{FF2B5EF4-FFF2-40B4-BE49-F238E27FC236}">
                <a16:creationId xmlns:a16="http://schemas.microsoft.com/office/drawing/2014/main" id="{E1E996D5-4745-4ACE-9BF7-B0551155B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253" y="2352075"/>
            <a:ext cx="1563902" cy="1285875"/>
          </a:xfrm>
          <a:prstGeom prst="rect">
            <a:avLst/>
          </a:prstGeom>
        </p:spPr>
      </p:pic>
      <p:pic>
        <p:nvPicPr>
          <p:cNvPr id="57" name="8">
            <a:extLst>
              <a:ext uri="{FF2B5EF4-FFF2-40B4-BE49-F238E27FC236}">
                <a16:creationId xmlns:a16="http://schemas.microsoft.com/office/drawing/2014/main" id="{D2D8AB97-6C01-41F9-A62C-D529952046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31" y="2386287"/>
            <a:ext cx="1563902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2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7 L 1.08837 -0.73125 " pathEditMode="relative" rAng="0" ptsTypes="AA">
                                      <p:cBhvr>
                                        <p:cTn id="13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0" y="-36574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54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l="-21000" r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86007" y="1262739"/>
              <a:ext cx="4943878" cy="254018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400" dirty="0">
                <a:solidFill>
                  <a:prstClr val="black"/>
                </a:solidFill>
                <a:latin typeface="Georgia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.  </a:t>
              </a:r>
              <a:r>
                <a:rPr lang="nl-NL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 không thể có xác suất bằng bao nhiêu?</a:t>
              </a:r>
              <a:endPara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24645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40973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572000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32382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46571" y="797396"/>
            <a:ext cx="4572000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. 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chắc chắn có xác suất bằng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73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(A) &gt;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(A) =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(A) &lt; P(B) 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95037" y="430095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539750" indent="-539750" algn="just">
              <a:lnSpc>
                <a:spcPct val="120000"/>
              </a:lnSpc>
              <a:tabLst>
                <a:tab pos="629920" algn="l"/>
                <a:tab pos="1980565" algn="l"/>
                <a:tab pos="3420745" algn="l"/>
                <a:tab pos="4860925" algn="l"/>
              </a:tabLst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28851" y="584281"/>
            <a:ext cx="5143499" cy="1906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 </a:t>
            </a: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 hai đồng xu cân đối và đồng chất. Hãy so sánh xác suất xảy ra của các biến cố sau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A: “Có không quá hai đồng sấp”; </a:t>
            </a: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B: “ Cả hai đồng đều sấp”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1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4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4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số 2”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41770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2248"/>
              </p:ext>
            </p:extLst>
          </p:nvPr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302621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5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eo một con xúc xắc 4 mặt cân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ối và quan sát số ghi mỗi đỉnh nằm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ía trên của con xúc xắc. Tính xác suất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 biến cố “ Gieo được đỉnh ghi số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ia hết cho 4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8571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9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78089" y="1222344"/>
              <a:ext cx="5281317" cy="302621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6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6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ghi số nhỏ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 7”</a:t>
              </a:r>
              <a:r>
                <a:rPr lang="en-US" sz="1350" dirty="0">
                  <a:solidFill>
                    <a:prstClr val="black"/>
                  </a:solidFill>
                  <a:effectLst/>
                  <a:latin typeface="Georgia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7853622-8E6B-4ECC-B30B-9BBB51EEC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9637"/>
              </p:ext>
            </p:extLst>
          </p:nvPr>
        </p:nvGraphicFramePr>
        <p:xfrm>
          <a:off x="3048000" y="4293043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93043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57E0D9BF-E584-4FDB-87A9-DB43C5705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657"/>
              </p:ext>
            </p:extLst>
          </p:nvPr>
        </p:nvGraphicFramePr>
        <p:xfrm>
          <a:off x="6457506" y="4293043"/>
          <a:ext cx="248094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7506" y="4293043"/>
                        <a:ext cx="248094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7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 1 gồm 6 bạn Xuân, Hạ, Thu, Đông, Hạnh, Phúc. Chọn ngẫu nhiên 1 bạn, biết mỗi bạn đều có cùng khả năng được chọn. Tính xác suất của biến cố: “Bạn được chọn tên Phúc”</a:t>
              </a:r>
              <a:endParaRPr lang="en-US" sz="2400" dirty="0">
                <a:solidFill>
                  <a:prstClr val="black"/>
                </a:solidFill>
                <a:latin typeface="Georgia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96494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7428"/>
              </p:ext>
            </p:extLst>
          </p:nvPr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7853622-8E6B-4ECC-B30B-9BBB51EE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9823"/>
              </p:ext>
            </p:extLst>
          </p:nvPr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0FEB02-0B1A-4C45-AC56-151CE7F1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0281"/>
              </p:ext>
            </p:extLst>
          </p:nvPr>
        </p:nvGraphicFramePr>
        <p:xfrm>
          <a:off x="6400800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8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óm 1 gồm 6 bạn Xuân, Hạ, Thu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ông, Hạnh, Phúc. Chọn ngẫu nhiên 1 bạn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t mỗi bạn đều có cùng khả năng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. Tính xác suất của biến cố: “Bạn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 có tên bắt đầu bằng chữ cái M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05523"/>
            <a:ext cx="1330898" cy="133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6927C663-C8BD-448B-8F75-04F68CF06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12" y="778448"/>
            <a:ext cx="8795238" cy="2402902"/>
          </a:xfrm>
          <a:prstGeom prst="rect">
            <a:avLst/>
          </a:prstGeom>
        </p:spPr>
      </p:pic>
      <p:sp>
        <p:nvSpPr>
          <p:cNvPr id="9" name="Rectangle 13">
            <a:extLst>
              <a:ext uri="{FF2B5EF4-FFF2-40B4-BE49-F238E27FC236}">
                <a16:creationId xmlns:a16="http://schemas.microsoft.com/office/drawing/2014/main" id="{8B50E5A7-5CD8-4C46-B03C-AEFAAAA744E1}"/>
              </a:ext>
            </a:extLst>
          </p:cNvPr>
          <p:cNvSpPr/>
          <p:nvPr/>
        </p:nvSpPr>
        <p:spPr>
          <a:xfrm>
            <a:off x="311518" y="3283632"/>
            <a:ext cx="841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̉nh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567" b="100000" l="0" r="100000">
                        <a14:foregroundMark x1="4799" y1="19582" x2="4799" y2="19582"/>
                        <a14:foregroundMark x1="12074" y1="6527" x2="12074" y2="6527"/>
                        <a14:foregroundMark x1="23220" y1="7050" x2="23220" y2="7050"/>
                        <a14:foregroundMark x1="42105" y1="5744" x2="42105" y2="5744"/>
                        <a14:foregroundMark x1="65325" y1="4961" x2="65325" y2="4961"/>
                        <a14:foregroundMark x1="93963" y1="26632" x2="93963" y2="26632"/>
                        <a14:foregroundMark x1="93344" y1="13838" x2="93344" y2="13838"/>
                        <a14:foregroundMark x1="93808" y1="18799" x2="93808" y2="18799"/>
                        <a14:foregroundMark x1="40712" y1="94778" x2="40712" y2="94778"/>
                        <a14:foregroundMark x1="50310" y1="94256" x2="50310" y2="94256"/>
                        <a14:foregroundMark x1="63622" y1="92167" x2="63622" y2="92167"/>
                        <a14:foregroundMark x1="83591" y1="95039" x2="83591" y2="95039"/>
                        <a14:foregroundMark x1="65635" y1="96606" x2="65635" y2="96606"/>
                        <a14:foregroundMark x1="54644" y1="95561" x2="54644" y2="95561"/>
                        <a14:foregroundMark x1="17647" y1="63708" x2="17647" y2="63708"/>
                        <a14:foregroundMark x1="13313" y1="72324" x2="13313" y2="72324"/>
                        <a14:foregroundMark x1="10991" y1="81984" x2="10991" y2="81984"/>
                        <a14:foregroundMark x1="12074" y1="85117" x2="12074" y2="85117"/>
                        <a14:foregroundMark x1="1238" y1="74413" x2="1238" y2="744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6570" y="29340"/>
            <a:ext cx="6400800" cy="2735715"/>
          </a:xfrm>
          <a:prstGeom prst="rect">
            <a:avLst/>
          </a:prstGeom>
          <a:ln>
            <a:noFill/>
          </a:ln>
        </p:spPr>
      </p:pic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6544"/>
              </p:ext>
            </p:extLst>
          </p:nvPr>
        </p:nvGraphicFramePr>
        <p:xfrm>
          <a:off x="6359525" y="3444875"/>
          <a:ext cx="330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525" y="3444875"/>
                        <a:ext cx="3302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15287"/>
              </p:ext>
            </p:extLst>
          </p:nvPr>
        </p:nvGraphicFramePr>
        <p:xfrm>
          <a:off x="3057525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7525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22D864-22DF-43F0-8D11-D1F628E1503C}"/>
              </a:ext>
            </a:extLst>
          </p:cNvPr>
          <p:cNvSpPr txBox="1"/>
          <p:nvPr/>
        </p:nvSpPr>
        <p:spPr>
          <a:xfrm>
            <a:off x="2057159" y="246738"/>
            <a:ext cx="5691370" cy="22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 9.  </a:t>
            </a: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hộp có 10 viên vi có kích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ớc và trọng lượng bằng nhau gồm 1 viên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 màu xanh, 9 viên bi màu vàng. Lấy ngẫu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 1 viên bi từ hộp. Tính xác suất của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 cố: “ Viên bi lấy ra có màu hồng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53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57682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0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 An rút ngẫu nhiên 1 qu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 từ bộ bài tây 52 lá. Tính xác suất củ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: “ Bạn An rút được quân bài B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”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54601"/>
              </p:ext>
            </p:extLst>
          </p:nvPr>
        </p:nvGraphicFramePr>
        <p:xfrm>
          <a:off x="2997200" y="4240213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7200" y="4240213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7863"/>
              </p:ext>
            </p:extLst>
          </p:nvPr>
        </p:nvGraphicFramePr>
        <p:xfrm>
          <a:off x="6426200" y="4262438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6200" y="4262438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55878" y="143530"/>
            <a:ext cx="3592522" cy="523220"/>
          </a:xfrm>
          <a:prstGeom prst="rect">
            <a:avLst/>
          </a:prstGeom>
          <a:solidFill>
            <a:srgbClr val="FF99FF"/>
          </a:solidFill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971550"/>
            <a:ext cx="7696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;2;3;4 SBT/85;86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049" y="3533777"/>
            <a:ext cx="28289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27638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HỌC ĐẾN ĐÂY LÀ KẾT THÚC.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 GẶP LẠI CÁC BẠN</a:t>
            </a:r>
          </a:p>
        </p:txBody>
      </p:sp>
      <p:pic>
        <p:nvPicPr>
          <p:cNvPr id="17411" name="Picture 3" descr="E:\hinh anh\hình động 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3" y="2230463"/>
            <a:ext cx="3948303" cy="1861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7613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1795" y="26924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1435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1</a:t>
            </a:r>
            <a:r>
              <a:rPr lang="nl-NL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. Xác suất của biến cố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4CF5AA8-BA0F-4A78-802A-5181FA99819B}"/>
              </a:ext>
            </a:extLst>
          </p:cNvPr>
          <p:cNvSpPr txBox="1"/>
          <p:nvPr/>
        </p:nvSpPr>
        <p:spPr>
          <a:xfrm>
            <a:off x="259488" y="3257550"/>
            <a:ext cx="821146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852014B6-C288-4D44-AC85-FCF4A3A61258}"/>
              </a:ext>
            </a:extLst>
          </p:cNvPr>
          <p:cNvGrpSpPr/>
          <p:nvPr/>
        </p:nvGrpSpPr>
        <p:grpSpPr>
          <a:xfrm>
            <a:off x="190499" y="971550"/>
            <a:ext cx="8572501" cy="2308324"/>
            <a:chOff x="190499" y="971550"/>
            <a:chExt cx="8572501" cy="2308324"/>
          </a:xfrm>
        </p:grpSpPr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03EE13F5-ED3F-4EEC-8DDC-719DF64215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2312" b="70265"/>
            <a:stretch/>
          </p:blipFill>
          <p:spPr>
            <a:xfrm>
              <a:off x="190499" y="1078627"/>
              <a:ext cx="657685" cy="575481"/>
            </a:xfrm>
            <a:prstGeom prst="rect">
              <a:avLst/>
            </a:prstGeom>
          </p:spPr>
        </p:pic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16393AE0-EF04-4413-8C92-7734C5387D22}"/>
                </a:ext>
              </a:extLst>
            </p:cNvPr>
            <p:cNvSpPr txBox="1"/>
            <p:nvPr/>
          </p:nvSpPr>
          <p:spPr>
            <a:xfrm>
              <a:off x="859117" y="971550"/>
              <a:ext cx="7903883" cy="230832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ẫ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o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ả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: “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: “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ẵn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: “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13AC2F1-DB4B-41C3-8269-6F63F79370D2}"/>
              </a:ext>
            </a:extLst>
          </p:cNvPr>
          <p:cNvSpPr txBox="1"/>
          <p:nvPr/>
        </p:nvSpPr>
        <p:spPr>
          <a:xfrm>
            <a:off x="152400" y="666750"/>
            <a:ext cx="8534400" cy="35394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(A)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18575" y="1333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8069"/>
          <a:stretch/>
        </p:blipFill>
        <p:spPr>
          <a:xfrm>
            <a:off x="2133600" y="2257368"/>
            <a:ext cx="4303747" cy="2874978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53440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1: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qu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ậ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uố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ì</a:t>
            </a:r>
            <a:r>
              <a:rPr lang="vi-VN" sz="2400" dirty="0">
                <a:latin typeface="+mj-lt"/>
              </a:rPr>
              <a:t> 1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cho ở </a:t>
            </a:r>
            <a:r>
              <a:rPr lang="vi-VN" sz="2400" dirty="0" err="1">
                <a:latin typeface="+mj-lt"/>
              </a:rPr>
              <a:t>b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ồ</a:t>
            </a:r>
            <a:r>
              <a:rPr lang="vi-VN" sz="2400" dirty="0">
                <a:latin typeface="+mj-lt"/>
              </a:rPr>
              <a:t> bên. </a:t>
            </a:r>
            <a:r>
              <a:rPr lang="vi-VN" sz="2400" dirty="0" err="1">
                <a:latin typeface="+mj-lt"/>
              </a:rPr>
              <a:t>Gặ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ẫu</a:t>
            </a:r>
            <a:r>
              <a:rPr lang="vi-VN" sz="2400" dirty="0">
                <a:latin typeface="+mj-lt"/>
              </a:rPr>
              <a:t> nhiên </a:t>
            </a:r>
            <a:r>
              <a:rPr lang="vi-VN" sz="2400" dirty="0" err="1">
                <a:latin typeface="+mj-lt"/>
              </a:rPr>
              <a:t>mộ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</a:t>
            </a:r>
          </a:p>
          <a:p>
            <a:r>
              <a:rPr lang="vi-VN" sz="2400" dirty="0">
                <a:latin typeface="+mj-lt"/>
              </a:rPr>
              <a:t>a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cao </a:t>
            </a:r>
            <a:r>
              <a:rPr lang="vi-VN" sz="2400" dirty="0" err="1">
                <a:latin typeface="+mj-lt"/>
              </a:rPr>
              <a:t>nhất</a:t>
            </a:r>
            <a:r>
              <a:rPr lang="vi-VN" sz="2400" dirty="0">
                <a:latin typeface="+mj-lt"/>
              </a:rPr>
              <a:t> ?</a:t>
            </a:r>
          </a:p>
          <a:p>
            <a:r>
              <a:rPr lang="vi-VN" sz="2400" dirty="0">
                <a:latin typeface="+mj-lt"/>
              </a:rPr>
              <a:t>b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ấ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ất</a:t>
            </a:r>
            <a:endParaRPr lang="vi-V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18574" y="6268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2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trong trò chơi gieo xúc xắ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EA8233E-76BB-4FC1-AAED-0A9A44C8F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47" y="3167489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D973C3E-F295-409F-A576-D555BFDE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2A62992D-E3C1-461A-9663-BA862468CFC4}"/>
              </a:ext>
            </a:extLst>
          </p:cNvPr>
          <p:cNvGrpSpPr/>
          <p:nvPr/>
        </p:nvGrpSpPr>
        <p:grpSpPr>
          <a:xfrm>
            <a:off x="190499" y="1074995"/>
            <a:ext cx="8401048" cy="1613541"/>
            <a:chOff x="190499" y="1074995"/>
            <a:chExt cx="8401048" cy="1613541"/>
          </a:xfrm>
        </p:grpSpPr>
        <p:pic>
          <p:nvPicPr>
            <p:cNvPr id="3" name="Hình ảnh 2">
              <a:extLst>
                <a:ext uri="{FF2B5EF4-FFF2-40B4-BE49-F238E27FC236}">
                  <a16:creationId xmlns:a16="http://schemas.microsoft.com/office/drawing/2014/main" id="{7233E2F5-4B04-49FF-BE5B-ABBF1E4F55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3119" b="61095"/>
            <a:stretch/>
          </p:blipFill>
          <p:spPr>
            <a:xfrm>
              <a:off x="190499" y="1074995"/>
              <a:ext cx="606943" cy="591900"/>
            </a:xfrm>
            <a:prstGeom prst="rect">
              <a:avLst/>
            </a:prstGeom>
          </p:spPr>
        </p:pic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F20ED9A0-AA25-406E-8380-96D0C4B1C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: “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: “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537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713958" y="72254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607A0A4-A312-41B2-839A-7D7AFC85E0EA}"/>
              </a:ext>
            </a:extLst>
          </p:cNvPr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0000FF"/>
                </a:solidFill>
                <a:latin typeface="Times New Roman"/>
                <a:ea typeface="Times New Roman"/>
              </a:rPr>
              <a:t>3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Xác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suấ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ủa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biến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ố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trong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rò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chơi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lấy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vậ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ừ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hộp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97C2207-4AEB-4CCC-895A-B218AC0B393A}"/>
              </a:ext>
            </a:extLst>
          </p:cNvPr>
          <p:cNvGrpSpPr/>
          <p:nvPr/>
        </p:nvGrpSpPr>
        <p:grpSpPr>
          <a:xfrm>
            <a:off x="197147" y="1118876"/>
            <a:ext cx="8394400" cy="1569660"/>
            <a:chOff x="197147" y="1118876"/>
            <a:chExt cx="8394400" cy="1569660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A4B174EA-B1FE-49BB-BB5D-C2C36459E7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 r="92986" b="53361"/>
            <a:stretch/>
          </p:blipFill>
          <p:spPr>
            <a:xfrm>
              <a:off x="197147" y="1119987"/>
              <a:ext cx="598523" cy="537363"/>
            </a:xfrm>
            <a:prstGeom prst="rect">
              <a:avLst/>
            </a:prstGeom>
          </p:spPr>
        </p:pic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9CFD6657-D7E9-4572-879D-E8A2CD3DD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ớ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ố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ỏ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89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514600" y="133350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7DE8E1F-278F-4514-8B09-D581CFE0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88879"/>
            <a:ext cx="8250865" cy="310854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62189BD-6A0F-47E1-B6EE-E5D7D4F2B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0207"/>
              </p:ext>
            </p:extLst>
          </p:nvPr>
        </p:nvGraphicFramePr>
        <p:xfrm>
          <a:off x="6553200" y="2343150"/>
          <a:ext cx="381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43150"/>
                        <a:ext cx="3810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7312553-9FB8-4EE8-830A-442E29492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325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78848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2067</Words>
  <Application>Microsoft Office PowerPoint</Application>
  <PresentationFormat>On-screen Show (16:9)</PresentationFormat>
  <Paragraphs>186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alibri Light</vt:lpstr>
      <vt:lpstr>Century Schoolbook</vt:lpstr>
      <vt:lpstr>Georgia</vt:lpstr>
      <vt:lpstr>ＭＳ Ｐ明朝</vt:lpstr>
      <vt:lpstr>Times New Roman</vt:lpstr>
      <vt:lpstr>Wingdings</vt:lpstr>
      <vt:lpstr>Wingdings 2</vt:lpstr>
      <vt:lpstr>Civic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ÁNH GIÓNG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>thuvienhoclieu.com</dc:subject>
  <dc:creator/>
  <cp:keywords>thuvienhoclieu.com</cp:keywords>
  <dc:description>thuvienhoclieu.com</dc:description>
  <cp:lastModifiedBy/>
  <cp:revision>1</cp:revision>
  <dcterms:created xsi:type="dcterms:W3CDTF">2022-09-02T05:54:36Z</dcterms:created>
  <dcterms:modified xsi:type="dcterms:W3CDTF">2025-04-03T00:31:50Z</dcterms:modified>
  <cp:category>thuvienhoclieu.com</cp:category>
</cp:coreProperties>
</file>